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68" r:id="rId4"/>
    <p:sldId id="369" r:id="rId5"/>
    <p:sldId id="370" r:id="rId6"/>
    <p:sldId id="373" r:id="rId7"/>
    <p:sldId id="372" r:id="rId8"/>
    <p:sldId id="371" r:id="rId9"/>
    <p:sldId id="374" r:id="rId10"/>
    <p:sldId id="375" r:id="rId11"/>
    <p:sldId id="376" r:id="rId12"/>
    <p:sldId id="377" r:id="rId13"/>
    <p:sldId id="378" r:id="rId14"/>
    <p:sldId id="379" r:id="rId15"/>
    <p:sldId id="380" r:id="rId16"/>
    <p:sldId id="381" r:id="rId17"/>
    <p:sldId id="382" r:id="rId18"/>
    <p:sldId id="383" r:id="rId19"/>
    <p:sldId id="384" r:id="rId20"/>
    <p:sldId id="385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84B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09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16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 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4 in GGGPP:   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Inhomogeneous semiconductor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-n junc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etal-semiconductor junction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endParaRPr lang="en-US" sz="32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5715000"/>
            <a:ext cx="845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cture notes prepared with materials from GGGPP textbook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n junction in the presence of external voltage V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8626"/>
          <a:stretch/>
        </p:blipFill>
        <p:spPr>
          <a:xfrm>
            <a:off x="304800" y="690265"/>
            <a:ext cx="7067550" cy="4795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17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n junction in the presence of external voltage V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775" y="787171"/>
            <a:ext cx="6991350" cy="4029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816246"/>
            <a:ext cx="6296025" cy="685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7" y="5502046"/>
            <a:ext cx="3819525" cy="790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20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tribution of electrons and holes near p-n j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838200"/>
            <a:ext cx="7259053" cy="762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4826" y="2220362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</a:t>
            </a:r>
            <a:r>
              <a:rPr lang="en-US" sz="2400" dirty="0" err="1" smtClean="0">
                <a:latin typeface="+mj-lt"/>
              </a:rPr>
              <a:t>of</a:t>
            </a:r>
            <a:r>
              <a:rPr lang="en-US" sz="2400" dirty="0" smtClean="0">
                <a:latin typeface="+mj-lt"/>
              </a:rPr>
              <a:t> electron and  concentrations at boundaries of depletion zon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573" y="1600200"/>
            <a:ext cx="7182853" cy="75261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b="40105"/>
          <a:stretch/>
        </p:blipFill>
        <p:spPr>
          <a:xfrm>
            <a:off x="3505200" y="2679386"/>
            <a:ext cx="5041562" cy="17402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8728" y="4230476"/>
            <a:ext cx="4644836" cy="77166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03970"/>
              </p:ext>
            </p:extLst>
          </p:nvPr>
        </p:nvGraphicFramePr>
        <p:xfrm>
          <a:off x="421885" y="4892164"/>
          <a:ext cx="8396481" cy="1413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2" name="Equation" r:id="rId7" imgW="6489360" imgH="1091880" progId="Equation.DSMT4">
                  <p:embed/>
                </p:oleObj>
              </mc:Choice>
              <mc:Fallback>
                <p:oleObj name="Equation" r:id="rId7" imgW="64893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885" y="4892164"/>
                        <a:ext cx="8396481" cy="1413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776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40105"/>
          <a:stretch/>
        </p:blipFill>
        <p:spPr>
          <a:xfrm>
            <a:off x="457200" y="457199"/>
            <a:ext cx="6553200" cy="22619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719190"/>
            <a:ext cx="6481142" cy="1423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700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urrent-voltage characteristics of p-n jun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972938"/>
            <a:ext cx="5943600" cy="51769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71600"/>
            <a:ext cx="3276600" cy="922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788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(covered in Chap. 13)</a:t>
            </a:r>
          </a:p>
          <a:p>
            <a:pPr lvl="1"/>
            <a:r>
              <a:rPr lang="en-US" sz="2400" dirty="0" smtClean="0">
                <a:latin typeface="+mj-lt"/>
              </a:rPr>
              <a:t>Electron and hole current densities in the presence of an electric field </a:t>
            </a:r>
            <a:r>
              <a:rPr lang="en-US" sz="2400" dirty="0" smtClean="0">
                <a:latin typeface="Script MT Bold" panose="03040602040607080904" pitchFamily="66" charset="0"/>
              </a:rPr>
              <a:t>E</a:t>
            </a:r>
            <a:r>
              <a:rPr lang="en-US" sz="2400" dirty="0" smtClean="0"/>
              <a:t> within </a:t>
            </a:r>
            <a:r>
              <a:rPr lang="en-US" sz="2400" dirty="0" err="1" smtClean="0"/>
              <a:t>Drude</a:t>
            </a:r>
            <a:r>
              <a:rPr lang="en-US" sz="2400" dirty="0" smtClean="0"/>
              <a:t> model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9093" y="1457209"/>
            <a:ext cx="2617960" cy="8687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62400" y="1632246"/>
            <a:ext cx="2819400" cy="71334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8200" y="2438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and hole current densities due to both an electric field and a concentration gradien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9093" y="3335500"/>
            <a:ext cx="3443431" cy="8498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10231" y="3290377"/>
            <a:ext cx="3510738" cy="940114"/>
          </a:xfrm>
          <a:prstGeom prst="rect">
            <a:avLst/>
          </a:prstGeom>
        </p:spPr>
      </p:pic>
      <p:sp>
        <p:nvSpPr>
          <p:cNvPr id="11" name="Up Arrow 10"/>
          <p:cNvSpPr/>
          <p:nvPr/>
        </p:nvSpPr>
        <p:spPr>
          <a:xfrm rot="19290918">
            <a:off x="3683201" y="3973831"/>
            <a:ext cx="381000" cy="51331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 rot="2047521">
            <a:off x="6496724" y="3872140"/>
            <a:ext cx="443169" cy="60563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220247" y="4515882"/>
            <a:ext cx="29425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usion constants</a:t>
            </a:r>
          </a:p>
        </p:txBody>
      </p:sp>
    </p:spTree>
    <p:extLst>
      <p:ext uri="{BB962C8B-B14F-4D97-AF65-F5344CB8AC3E}">
        <p14:creationId xmlns:p14="http://schemas.microsoft.com/office/powerpoint/2010/main" val="58653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and hole transport in p-n junction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Boltzmann equation for electron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600200"/>
            <a:ext cx="5317435" cy="1143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3124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ltzmann equation for hole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71255"/>
            <a:ext cx="4515393" cy="1029345"/>
          </a:xfrm>
          <a:prstGeom prst="rect">
            <a:avLst/>
          </a:prstGeom>
        </p:spPr>
      </p:pic>
      <p:sp>
        <p:nvSpPr>
          <p:cNvPr id="9" name="Left Brace 8"/>
          <p:cNvSpPr/>
          <p:nvPr/>
        </p:nvSpPr>
        <p:spPr>
          <a:xfrm rot="-5400000">
            <a:off x="4733416" y="1743584"/>
            <a:ext cx="362967" cy="1752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03774" y="2697757"/>
            <a:ext cx="54306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generation and recombination</a:t>
            </a:r>
          </a:p>
        </p:txBody>
      </p:sp>
      <p:sp>
        <p:nvSpPr>
          <p:cNvPr id="11" name="Left Brace 10"/>
          <p:cNvSpPr/>
          <p:nvPr/>
        </p:nvSpPr>
        <p:spPr>
          <a:xfrm rot="-5400000">
            <a:off x="4144241" y="3841962"/>
            <a:ext cx="362967" cy="1752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14600" y="4796135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le generation and recombination</a:t>
            </a:r>
          </a:p>
        </p:txBody>
      </p:sp>
    </p:spTree>
    <p:extLst>
      <p:ext uri="{BB962C8B-B14F-4D97-AF65-F5344CB8AC3E}">
        <p14:creationId xmlns:p14="http://schemas.microsoft.com/office/powerpoint/2010/main" val="408848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and hole transport in p-n junction – continued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Boltzmann equations in terms of applied field and density gradien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9649" y="2057400"/>
            <a:ext cx="5131981" cy="1219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7930" y="3404760"/>
            <a:ext cx="5286670" cy="135443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3368"/>
              </p:ext>
            </p:extLst>
          </p:nvPr>
        </p:nvGraphicFramePr>
        <p:xfrm>
          <a:off x="1295400" y="4759196"/>
          <a:ext cx="6275940" cy="1413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7" name="Equation" r:id="rId5" imgW="4343400" imgH="977760" progId="Equation.DSMT4">
                  <p:embed/>
                </p:oleObj>
              </mc:Choice>
              <mc:Fallback>
                <p:oleObj name="Equation" r:id="rId5" imgW="43434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4759196"/>
                        <a:ext cx="6275940" cy="1413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63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and hole transport in p-n junction –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317" y="838200"/>
            <a:ext cx="7856483" cy="114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0" y="2304107"/>
            <a:ext cx="7924800" cy="1150796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411859"/>
              </p:ext>
            </p:extLst>
          </p:nvPr>
        </p:nvGraphicFramePr>
        <p:xfrm>
          <a:off x="6553200" y="1587401"/>
          <a:ext cx="1295400" cy="46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0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1587401"/>
                        <a:ext cx="1295400" cy="46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19772"/>
              </p:ext>
            </p:extLst>
          </p:nvPr>
        </p:nvGraphicFramePr>
        <p:xfrm>
          <a:off x="6589729" y="3187621"/>
          <a:ext cx="1295400" cy="465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31" name="Equation" r:id="rId7" imgW="812520" imgH="291960" progId="Equation.DSMT4">
                  <p:embed/>
                </p:oleObj>
              </mc:Choice>
              <mc:Fallback>
                <p:oleObj name="Equation" r:id="rId7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9729" y="3187621"/>
                        <a:ext cx="1295400" cy="465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78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9411" y="5937387"/>
            <a:ext cx="1556113" cy="7840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and hole transport in p-n junction –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40105"/>
          <a:stretch/>
        </p:blipFill>
        <p:spPr>
          <a:xfrm>
            <a:off x="609600" y="914400"/>
            <a:ext cx="6553200" cy="2261991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4800600" y="3086100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700" y="3782505"/>
            <a:ext cx="3980872" cy="7819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29137" y="4564462"/>
            <a:ext cx="4597973" cy="5409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6270" y="5201556"/>
            <a:ext cx="4110529" cy="743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5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2887352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004742"/>
            <a:ext cx="7467600" cy="4467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and hole transport in p-n junction –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40105"/>
          <a:stretch/>
        </p:blipFill>
        <p:spPr>
          <a:xfrm>
            <a:off x="609600" y="914400"/>
            <a:ext cx="6553200" cy="2261991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2324100" y="3176391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r="46336"/>
          <a:stretch/>
        </p:blipFill>
        <p:spPr>
          <a:xfrm>
            <a:off x="530942" y="3862191"/>
            <a:ext cx="3050458" cy="7860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54962" t="531" r="671" b="-531"/>
          <a:stretch/>
        </p:blipFill>
        <p:spPr>
          <a:xfrm>
            <a:off x="1752600" y="4622676"/>
            <a:ext cx="2521974" cy="786009"/>
          </a:xfrm>
          <a:prstGeom prst="rect">
            <a:avLst/>
          </a:prstGeom>
        </p:spPr>
      </p:pic>
      <p:sp>
        <p:nvSpPr>
          <p:cNvPr id="10" name="Up Arrow 9"/>
          <p:cNvSpPr/>
          <p:nvPr/>
        </p:nvSpPr>
        <p:spPr>
          <a:xfrm>
            <a:off x="5181600" y="3086100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8374" y="3846776"/>
            <a:ext cx="4619628" cy="76993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383161"/>
            <a:ext cx="2514600" cy="8382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92445" y="5429678"/>
            <a:ext cx="5054709" cy="745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71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805" y="457200"/>
            <a:ext cx="7005638" cy="515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6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7300" y="228600"/>
            <a:ext cx="6629400" cy="576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6584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11471"/>
            <a:ext cx="7581900" cy="52004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mpurity states in doped semiconductors at T=0 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00200" y="8382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onor impurities</a:t>
            </a:r>
          </a:p>
          <a:p>
            <a:pPr algn="ctr"/>
            <a:r>
              <a:rPr lang="en-US" sz="2400" dirty="0" smtClean="0">
                <a:latin typeface="+mj-lt"/>
              </a:rPr>
              <a:t>n-typ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0" y="833735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cceptor impurities</a:t>
            </a:r>
          </a:p>
          <a:p>
            <a:pPr algn="ctr"/>
            <a:r>
              <a:rPr lang="en-US" sz="2400" dirty="0" smtClean="0">
                <a:latin typeface="+mj-lt"/>
              </a:rPr>
              <a:t>p-type</a:t>
            </a:r>
          </a:p>
        </p:txBody>
      </p:sp>
    </p:spTree>
    <p:extLst>
      <p:ext uri="{BB962C8B-B14F-4D97-AF65-F5344CB8AC3E}">
        <p14:creationId xmlns:p14="http://schemas.microsoft.com/office/powerpoint/2010/main" val="2700853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9984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mposite p- and n- type semiconductor at T&gt;0 K  -- distribution of ionized impurity stat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612" y="942975"/>
            <a:ext cx="6962775" cy="5457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70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mposite p- and n- type semiconductor  -- electrostatic effect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143000"/>
            <a:ext cx="6096000" cy="529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62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Model electrostatic configuration due to ionized impurit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0" y="1447800"/>
            <a:ext cx="4191000" cy="10191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6250" r="17500" b="62560"/>
          <a:stretch/>
        </p:blipFill>
        <p:spPr>
          <a:xfrm>
            <a:off x="228600" y="1066800"/>
            <a:ext cx="4038600" cy="1981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259644"/>
            <a:ext cx="834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sson’s equation for resulting electrostatic potentia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693814"/>
            <a:ext cx="2209800" cy="11190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200" y="3782413"/>
            <a:ext cx="4419600" cy="117723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66800" y="5294102"/>
            <a:ext cx="1390650" cy="58102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62400" y="5217329"/>
            <a:ext cx="2238375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778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l p-n junction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250" r="17500" b="62560"/>
          <a:stretch/>
        </p:blipFill>
        <p:spPr>
          <a:xfrm>
            <a:off x="228600" y="1066800"/>
            <a:ext cx="4038600" cy="1981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6249" t="37440" r="22501" b="35200"/>
          <a:stretch/>
        </p:blipFill>
        <p:spPr>
          <a:xfrm>
            <a:off x="4495800" y="1447800"/>
            <a:ext cx="3733800" cy="1447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700" y="319816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depletion layer lengths to built-in potentia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620162"/>
            <a:ext cx="6477000" cy="9252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66700" y="454642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tal width of the depletion layer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9568" y="5122183"/>
            <a:ext cx="4085832" cy="982055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06311"/>
              </p:ext>
            </p:extLst>
          </p:nvPr>
        </p:nvGraphicFramePr>
        <p:xfrm>
          <a:off x="5745163" y="4592638"/>
          <a:ext cx="2212975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62" name="Equation" r:id="rId6" imgW="1638000" imgH="1269720" progId="Equation.DSMT4">
                  <p:embed/>
                </p:oleObj>
              </mc:Choice>
              <mc:Fallback>
                <p:oleObj name="Equation" r:id="rId6" imgW="163800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5163" y="4592638"/>
                        <a:ext cx="2212975" cy="171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9323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815</TotalTime>
  <Words>446</Words>
  <Application>Microsoft Office PowerPoint</Application>
  <PresentationFormat>On-screen Show (4:3)</PresentationFormat>
  <Paragraphs>105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Script MT Bold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6</cp:revision>
  <cp:lastPrinted>2015-11-11T07:49:21Z</cp:lastPrinted>
  <dcterms:created xsi:type="dcterms:W3CDTF">2012-01-10T18:32:24Z</dcterms:created>
  <dcterms:modified xsi:type="dcterms:W3CDTF">2015-11-11T17:03:49Z</dcterms:modified>
</cp:coreProperties>
</file>